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78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2DB4D4-F698-4F62-9332-CBACEC56A17C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B0F38E-BEBB-4044-B4A1-79CB0447FE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4945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5747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788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1496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253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30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934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7353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829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81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560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872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6E5811-A920-43C1-888A-35D9A6E61AC7}" type="datetimeFigureOut">
              <a:rPr lang="zh-CN" altLang="en-US" smtClean="0"/>
              <a:t>2021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11FFBE-9016-47AE-AC46-6FA98D9230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075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211015" y="121725"/>
            <a:ext cx="11805139" cy="6208737"/>
            <a:chOff x="211015" y="121725"/>
            <a:chExt cx="11805139" cy="620873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20515" y="121725"/>
              <a:ext cx="8332223" cy="210832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3"/>
            <a:srcRect r="56798"/>
            <a:stretch/>
          </p:blipFill>
          <p:spPr>
            <a:xfrm>
              <a:off x="245301" y="442358"/>
              <a:ext cx="2790976" cy="208560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00779" y="2316622"/>
              <a:ext cx="8115375" cy="3727496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3"/>
            <a:srcRect l="56267"/>
            <a:stretch/>
          </p:blipFill>
          <p:spPr>
            <a:xfrm>
              <a:off x="211015" y="2727808"/>
              <a:ext cx="2825262" cy="2085608"/>
            </a:xfrm>
            <a:prstGeom prst="rect">
              <a:avLst/>
            </a:prstGeom>
          </p:spPr>
        </p:pic>
        <p:sp>
          <p:nvSpPr>
            <p:cNvPr id="8" name="下箭头 7"/>
            <p:cNvSpPr/>
            <p:nvPr/>
          </p:nvSpPr>
          <p:spPr>
            <a:xfrm>
              <a:off x="10034954" y="5791200"/>
              <a:ext cx="328246" cy="53926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486626" y="4004523"/>
              <a:ext cx="410308" cy="32824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000151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b="40488"/>
          <a:stretch/>
        </p:blipFill>
        <p:spPr>
          <a:xfrm>
            <a:off x="1776475" y="212076"/>
            <a:ext cx="9435891" cy="42895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72503"/>
          <a:stretch/>
        </p:blipFill>
        <p:spPr>
          <a:xfrm>
            <a:off x="1722964" y="4501662"/>
            <a:ext cx="9489402" cy="1993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7975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3305" y="224199"/>
            <a:ext cx="7496421" cy="6340723"/>
          </a:xfrm>
          <a:prstGeom prst="rect">
            <a:avLst/>
          </a:prstGeom>
        </p:spPr>
      </p:pic>
      <p:sp>
        <p:nvSpPr>
          <p:cNvPr id="5" name="下箭头 4"/>
          <p:cNvSpPr/>
          <p:nvPr/>
        </p:nvSpPr>
        <p:spPr>
          <a:xfrm>
            <a:off x="10163908" y="6049108"/>
            <a:ext cx="293077" cy="5158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141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b="1708"/>
          <a:stretch/>
        </p:blipFill>
        <p:spPr>
          <a:xfrm>
            <a:off x="1853774" y="164123"/>
            <a:ext cx="8575173" cy="472290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3326" y="4898302"/>
            <a:ext cx="7136067" cy="1784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3787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5843" y="185359"/>
            <a:ext cx="6876190" cy="56666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9383" y="5934487"/>
            <a:ext cx="3438095" cy="7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6588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8199" y="1086143"/>
            <a:ext cx="7619048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1492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6363" y="220452"/>
            <a:ext cx="8152381" cy="444761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b="35692"/>
          <a:stretch/>
        </p:blipFill>
        <p:spPr>
          <a:xfrm>
            <a:off x="2264522" y="4858277"/>
            <a:ext cx="8095238" cy="1659753"/>
          </a:xfrm>
          <a:prstGeom prst="rect">
            <a:avLst/>
          </a:prstGeom>
        </p:spPr>
      </p:pic>
      <p:sp>
        <p:nvSpPr>
          <p:cNvPr id="7" name="下箭头 6"/>
          <p:cNvSpPr/>
          <p:nvPr/>
        </p:nvSpPr>
        <p:spPr>
          <a:xfrm>
            <a:off x="9999785" y="6107723"/>
            <a:ext cx="234461" cy="4103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83466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210" y="182261"/>
            <a:ext cx="8133333" cy="300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2497" y="3182261"/>
            <a:ext cx="6847619" cy="2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6549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4414" y="132977"/>
            <a:ext cx="7571759" cy="6408500"/>
          </a:xfrm>
          <a:prstGeom prst="rect">
            <a:avLst/>
          </a:prstGeom>
        </p:spPr>
      </p:pic>
      <p:sp>
        <p:nvSpPr>
          <p:cNvPr id="5" name="下箭头 4"/>
          <p:cNvSpPr/>
          <p:nvPr/>
        </p:nvSpPr>
        <p:spPr>
          <a:xfrm>
            <a:off x="9179169" y="6096000"/>
            <a:ext cx="257908" cy="4454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5064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2672457" y="481610"/>
            <a:ext cx="7804189" cy="5415097"/>
            <a:chOff x="2672457" y="481610"/>
            <a:chExt cx="7804189" cy="541509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72457" y="481610"/>
              <a:ext cx="7692213" cy="5415097"/>
            </a:xfrm>
            <a:prstGeom prst="rect">
              <a:avLst/>
            </a:prstGeom>
          </p:spPr>
        </p:pic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610210"/>
                </p:ext>
              </p:extLst>
            </p:nvPr>
          </p:nvGraphicFramePr>
          <p:xfrm>
            <a:off x="8628796" y="2727204"/>
            <a:ext cx="184785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4" imgW="799920" imgH="482400" progId="Equation.DSMT4">
                    <p:embed/>
                  </p:oleObj>
                </mc:Choice>
                <mc:Fallback>
                  <p:oleObj name="Equation" r:id="rId4" imgW="7999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28796" y="2727204"/>
                          <a:ext cx="1847850" cy="736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61323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2766" y="198555"/>
            <a:ext cx="7921119" cy="6659445"/>
          </a:xfrm>
          <a:prstGeom prst="rect">
            <a:avLst/>
          </a:prstGeom>
        </p:spPr>
      </p:pic>
      <p:sp>
        <p:nvSpPr>
          <p:cNvPr id="5" name="下箭头 4"/>
          <p:cNvSpPr/>
          <p:nvPr/>
        </p:nvSpPr>
        <p:spPr>
          <a:xfrm>
            <a:off x="10203885" y="5978769"/>
            <a:ext cx="276546" cy="5627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8987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7021" y="459523"/>
            <a:ext cx="6847619" cy="20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7698" y="2836095"/>
            <a:ext cx="5571429" cy="3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359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4129" y="615670"/>
            <a:ext cx="9798421" cy="4823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253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</TotalTime>
  <Words>0</Words>
  <Application>Microsoft Office PowerPoint</Application>
  <PresentationFormat>宽屏</PresentationFormat>
  <Paragraphs>0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8" baseType="lpstr">
      <vt:lpstr>等线</vt:lpstr>
      <vt:lpstr>等线 Light</vt:lpstr>
      <vt:lpstr>Arial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微软用户</cp:lastModifiedBy>
  <cp:revision>7</cp:revision>
  <dcterms:created xsi:type="dcterms:W3CDTF">2021-06-18T09:53:39Z</dcterms:created>
  <dcterms:modified xsi:type="dcterms:W3CDTF">2021-06-18T10:42:40Z</dcterms:modified>
</cp:coreProperties>
</file>